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  <p:sldMasterId id="2147483756" r:id="rId10"/>
    <p:sldMasterId id="2147483768" r:id="rId11"/>
    <p:sldMasterId id="2147483780" r:id="rId12"/>
    <p:sldMasterId id="2147483792" r:id="rId13"/>
  </p:sldMasterIdLst>
  <p:sldIdLst>
    <p:sldId id="257" r:id="rId14"/>
    <p:sldId id="258" r:id="rId15"/>
    <p:sldId id="256" r:id="rId16"/>
    <p:sldId id="260" r:id="rId17"/>
    <p:sldId id="261" r:id="rId18"/>
    <p:sldId id="262" r:id="rId19"/>
    <p:sldId id="263" r:id="rId20"/>
    <p:sldId id="259" r:id="rId21"/>
    <p:sldId id="264" r:id="rId22"/>
    <p:sldId id="266" r:id="rId23"/>
    <p:sldId id="267" r:id="rId24"/>
    <p:sldId id="268" r:id="rId25"/>
    <p:sldId id="269" r:id="rId26"/>
    <p:sldId id="270" r:id="rId27"/>
    <p:sldId id="265" r:id="rId28"/>
    <p:sldId id="27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8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584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8345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09154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40175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0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3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170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60148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20888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805408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88831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9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41095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9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45319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2042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94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94"/>
            <a:ext cx="80772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45577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75747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75201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41183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8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1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93071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41716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17367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072211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93417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446788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7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987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95696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96264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11012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95109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93363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6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8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275772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2408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15293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25243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46313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5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6289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469300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5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3450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20169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96731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521298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59070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31861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32356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65718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36779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9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61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12408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672375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00323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41654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121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6012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8198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8007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47365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8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402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2585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8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399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4229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32740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1530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6676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8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61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7210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885163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694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6607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527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5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000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7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5235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7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915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0520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7185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33711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3115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8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60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3738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84487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0819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0458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6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77866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2659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7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44056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7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8919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1431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57913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2649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3080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7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60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661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8293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805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0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0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044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6796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02782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6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19766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6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7628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8962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3367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0552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92924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6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9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71291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456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1878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53038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17695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1019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5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74134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52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12106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6473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50257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73879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26466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5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7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7631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08172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67766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00632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16279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73134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4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52657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4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51585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3767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99501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18184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049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20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01043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48842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27128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471316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6253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7859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830922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80296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71332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96647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556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5387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135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82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54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70362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47207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49729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99698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73152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51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94077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510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83412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82261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441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02CAAA-751A-4AD3-A9B2-BBCB2E447F99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0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0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727A10-942F-4A03-812A-1F4395C7FC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78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1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1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1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047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9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9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033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7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509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146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50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50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50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6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50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50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50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5970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9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9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9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440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8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8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8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615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7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7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928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6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6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6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764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073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43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43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43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241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77" y="228604"/>
            <a:ext cx="6019799" cy="310854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6324754"/>
            <a:ext cx="63246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1326" y="1019801"/>
            <a:ext cx="2842412" cy="21737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" y="3429004"/>
            <a:ext cx="9003737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xy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5xy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xy + 4,5xy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4876954"/>
            <a:ext cx="8239836" cy="138499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x + 4,5x = 16,5x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D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5xy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5xy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00878" y="314980"/>
            <a:ext cx="2438399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/>
              <a:t>KHỞI ĐỘNG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953905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4" grpId="0" animBg="1"/>
      <p:bldP spid="5" grpId="0" animBg="1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4256" y="668843"/>
            <a:ext cx="7912289" cy="138499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8541" y="259307"/>
            <a:ext cx="1155509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7499" y="2029067"/>
            <a:ext cx="917951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81016"/>
              </p:ext>
            </p:extLst>
          </p:nvPr>
        </p:nvGraphicFramePr>
        <p:xfrm>
          <a:off x="3295650" y="2362303"/>
          <a:ext cx="6858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914400" imgH="220320" progId="Equation.DSMT4">
                  <p:embed/>
                </p:oleObj>
              </mc:Choice>
              <mc:Fallback>
                <p:oleObj name="Equation" r:id="rId3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5650" y="2362303"/>
                        <a:ext cx="6858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547193" y="2233665"/>
            <a:ext cx="7801401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179884"/>
                </p:ext>
              </p:extLst>
            </p:nvPr>
          </p:nvGraphicFramePr>
          <p:xfrm>
            <a:off x="6257803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Equation" r:id="rId5" imgW="965160" imgH="444240" progId="Equation.DSMT4">
                    <p:embed/>
                  </p:oleObj>
                </mc:Choice>
                <mc:Fallback>
                  <p:oleObj name="Equation" r:id="rId5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57803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544207" y="2832046"/>
            <a:ext cx="78033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FontTx/>
              <a:buAutoNum type="alphaLcParenR"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42298" y="4815517"/>
            <a:ext cx="7402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2297" y="5500151"/>
            <a:ext cx="76071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32213" y="4331058"/>
            <a:ext cx="849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62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8381" y="1169918"/>
            <a:ext cx="73190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57203"/>
              </p:ext>
            </p:extLst>
          </p:nvPr>
        </p:nvGraphicFramePr>
        <p:xfrm>
          <a:off x="4850607" y="1095459"/>
          <a:ext cx="1321594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761907" imgH="809830" progId="Equation.DSMT4">
                  <p:embed/>
                </p:oleObj>
              </mc:Choice>
              <mc:Fallback>
                <p:oleObj name="Equation" r:id="rId3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0607" y="1095459"/>
                        <a:ext cx="1321594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18424" y="1979586"/>
            <a:ext cx="676178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18380" y="2796499"/>
            <a:ext cx="7749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8423" y="3810879"/>
            <a:ext cx="7574993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9600" y="4630998"/>
            <a:ext cx="8255786" cy="55335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244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17313" y="204718"/>
            <a:ext cx="2121088" cy="5331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52736" y="737904"/>
            <a:ext cx="8438864" cy="1395696"/>
            <a:chOff x="736979" y="737904"/>
            <a:chExt cx="10918209" cy="1395696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062865"/>
                </p:ext>
              </p:extLst>
            </p:nvPr>
          </p:nvGraphicFramePr>
          <p:xfrm>
            <a:off x="1891893" y="1263656"/>
            <a:ext cx="8481656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3" imgW="3479760" imgH="444240" progId="Equation.DSMT4">
                    <p:embed/>
                  </p:oleObj>
                </mc:Choice>
                <mc:Fallback>
                  <p:oleObj name="Equation" r:id="rId3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1893" y="1263656"/>
                          <a:ext cx="8481656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17313" y="2196471"/>
            <a:ext cx="8598088" cy="13849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28230" y="3362980"/>
            <a:ext cx="1277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65362" y="3957581"/>
            <a:ext cx="3525671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563567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1091726" imgH="444307" progId="Equation.DSMT4">
                    <p:embed/>
                  </p:oleObj>
                </mc:Choice>
                <mc:Fallback>
                  <p:oleObj name="Equation" r:id="rId5" imgW="1091726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nl-NL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lang="nl-NL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65352" y="4892381"/>
            <a:ext cx="4440071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043057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7" imgW="1358310" imgH="266584" progId="Equation.DSMT4">
                    <p:embed/>
                  </p:oleObj>
                </mc:Choice>
                <mc:Fallback>
                  <p:oleObj name="Equation" r:id="rId7" imgW="1358310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nl-NL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lang="nl-NL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65362" y="5648489"/>
            <a:ext cx="3801469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7732825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9" imgW="990170" imgH="241195" progId="Equation.DSMT4">
                    <p:embed/>
                  </p:oleObj>
                </mc:Choice>
                <mc:Fallback>
                  <p:oleObj name="Equation" r:id="rId9" imgW="99017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nl-NL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lang="nl-NL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1066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0042" y="541289"/>
            <a:ext cx="1186358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15068" y="381023"/>
            <a:ext cx="712413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1" y="2971320"/>
            <a:ext cx="1011926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4341" y="2895600"/>
            <a:ext cx="716507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5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FontTx/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FontTx/>
              <a:buAutoNum type="alphaLcParenR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9237" y="4886980"/>
            <a:ext cx="900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81135"/>
              </p:ext>
            </p:extLst>
          </p:nvPr>
        </p:nvGraphicFramePr>
        <p:xfrm>
          <a:off x="1164325" y="5384443"/>
          <a:ext cx="553640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241520" imgH="266400" progId="Equation.DSMT4">
                  <p:embed/>
                </p:oleObj>
              </mc:Choice>
              <mc:Fallback>
                <p:oleObj name="Equation" r:id="rId3" imgW="4241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25" y="5384443"/>
                        <a:ext cx="5536406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63221"/>
              </p:ext>
            </p:extLst>
          </p:nvPr>
        </p:nvGraphicFramePr>
        <p:xfrm>
          <a:off x="1164326" y="5979006"/>
          <a:ext cx="5629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4292280" imgH="266400" progId="Equation.DSMT4">
                  <p:embed/>
                </p:oleObj>
              </mc:Choice>
              <mc:Fallback>
                <p:oleObj name="Equation" r:id="rId5" imgW="4292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26" y="5979006"/>
                        <a:ext cx="5629275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52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8505" y="685802"/>
            <a:ext cx="800100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8504" y="1672342"/>
            <a:ext cx="7929350" cy="157799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12" y="3352800"/>
            <a:ext cx="16335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11" y="4386287"/>
            <a:ext cx="8839201" cy="117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995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6855" y="395809"/>
            <a:ext cx="2047164" cy="641445"/>
          </a:xfrm>
          <a:prstGeom prst="rect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9" y="1282006"/>
            <a:ext cx="7533563" cy="13849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0639" y="2905780"/>
            <a:ext cx="3002507" cy="5232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1" y="4025229"/>
            <a:ext cx="8534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134425"/>
              </p:ext>
            </p:extLst>
          </p:nvPr>
        </p:nvGraphicFramePr>
        <p:xfrm>
          <a:off x="1610438" y="4623449"/>
          <a:ext cx="3533478" cy="101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511280" imgH="444240" progId="Equation.DSMT4">
                  <p:embed/>
                </p:oleObj>
              </mc:Choice>
              <mc:Fallback>
                <p:oleObj name="Equation" r:id="rId3" imgW="1511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0438" y="4623449"/>
                        <a:ext cx="3533478" cy="101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101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39588" y="908467"/>
            <a:ext cx="5794612" cy="227690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fr-FR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pt-B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pt-BR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54138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5137" y="228750"/>
            <a:ext cx="6110786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63" y="1066800"/>
            <a:ext cx="595952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+2 :BÀI </a:t>
            </a:r>
            <a:r>
              <a:rPr lang="en-US" sz="3200" b="1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</a:t>
            </a:r>
            <a:r>
              <a:rPr lang="en-US" sz="3200" b="1" smtClean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200" b="1" dirty="0">
              <a:solidFill>
                <a:srgbClr val="4472C4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smtClean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(</a:t>
            </a:r>
            <a:r>
              <a:rPr lang="en-US" sz="32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4472C4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4472C4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40038"/>
            <a:ext cx="8382000" cy="1427162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pic>
      <p:sp>
        <p:nvSpPr>
          <p:cNvPr id="6" name="TextBox 5"/>
          <p:cNvSpPr txBox="1"/>
          <p:nvPr/>
        </p:nvSpPr>
        <p:spPr>
          <a:xfrm>
            <a:off x="1219200" y="22860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ẠT ĐỘNG 1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80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1" y="1066800"/>
            <a:ext cx="8106770" cy="5509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94824"/>
              </p:ext>
            </p:extLst>
          </p:nvPr>
        </p:nvGraphicFramePr>
        <p:xfrm>
          <a:off x="914417" y="1752600"/>
          <a:ext cx="7609285" cy="77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343400" imgH="444240" progId="Equation.DSMT4">
                  <p:embed/>
                </p:oleObj>
              </mc:Choice>
              <mc:Fallback>
                <p:oleObj name="Equation" r:id="rId3" imgW="4343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17" y="1752600"/>
                        <a:ext cx="7609285" cy="778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9200" y="381000"/>
            <a:ext cx="266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OẠT ĐỘNG 2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09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13409" y="762144"/>
            <a:ext cx="6470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1696" y="1371600"/>
            <a:ext cx="7830402" cy="156966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72" y="3054350"/>
            <a:ext cx="2487613" cy="7493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75100"/>
            <a:ext cx="8610600" cy="82550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sp>
        <p:nvSpPr>
          <p:cNvPr id="9" name="TextBox 8"/>
          <p:cNvSpPr txBox="1"/>
          <p:nvPr/>
        </p:nvSpPr>
        <p:spPr>
          <a:xfrm>
            <a:off x="641446" y="5344180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– x)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x</a:t>
            </a:r>
            <a:r>
              <a:rPr lang="en-US" sz="2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;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2" y="5257800"/>
            <a:ext cx="10191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677" y="5200650"/>
            <a:ext cx="6191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550" y="5172219"/>
            <a:ext cx="85725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8304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3377889" y="1842445"/>
            <a:ext cx="2129051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6135472" y="1256152"/>
            <a:ext cx="2227196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8668" y="1842445"/>
            <a:ext cx="3149221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587338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3" imgW="965160" imgH="368280" progId="Equation.DSMT4">
                    <p:embed/>
                  </p:oleObj>
                </mc:Choice>
                <mc:Fallback>
                  <p:oleObj name="Equation" r:id="rId3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08901" y="458124"/>
            <a:ext cx="3068987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4892" y="4026654"/>
            <a:ext cx="1084247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21401" y="4026515"/>
            <a:ext cx="819357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66226" y="3862742"/>
            <a:ext cx="803566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70515" y="5472752"/>
            <a:ext cx="6297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9407" y="5600475"/>
            <a:ext cx="679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945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4387" y="668741"/>
            <a:ext cx="766663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11" y="1241954"/>
            <a:ext cx="7492621" cy="95410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4386" y="2398693"/>
            <a:ext cx="7148013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3276600"/>
            <a:ext cx="5803710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6979" y="4127781"/>
            <a:ext cx="7554036" cy="18158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834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88158" y="396033"/>
            <a:ext cx="7779224" cy="1384995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79300"/>
              </p:ext>
            </p:extLst>
          </p:nvPr>
        </p:nvGraphicFramePr>
        <p:xfrm>
          <a:off x="1320477" y="1725212"/>
          <a:ext cx="5156579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3124200" imgH="266700" progId="Equation.DSMT4">
                  <p:embed/>
                </p:oleObj>
              </mc:Choice>
              <mc:Fallback>
                <p:oleObj name="Equation" r:id="rId3" imgW="3124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77" y="1725212"/>
                        <a:ext cx="5156579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74511" y="2378957"/>
            <a:ext cx="469756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947808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lang="en-US" alt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2800" u="sng" baseline="30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alt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88158" y="4585197"/>
            <a:ext cx="7779224" cy="101438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850690" y="3467689"/>
            <a:ext cx="1011815" cy="959507"/>
            <a:chOff x="3800921" y="3467684"/>
            <a:chExt cx="1349087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34908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936735" y="3464741"/>
            <a:ext cx="1609736" cy="957865"/>
            <a:chOff x="5249059" y="3464738"/>
            <a:chExt cx="2146315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21463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84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24" y="1364785"/>
            <a:ext cx="8379725" cy="138499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57" y="2981980"/>
            <a:ext cx="769392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4048780"/>
            <a:ext cx="8225050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88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689" y="254189"/>
            <a:ext cx="955343" cy="8684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1129719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: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     0,35 xy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57174"/>
              </p:ext>
            </p:extLst>
          </p:nvPr>
        </p:nvGraphicFramePr>
        <p:xfrm>
          <a:off x="2577237" y="1529688"/>
          <a:ext cx="1156564" cy="83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711000" imgH="444240" progId="Equation.DSMT4">
                  <p:embed/>
                </p:oleObj>
              </mc:Choice>
              <mc:Fallback>
                <p:oleObj name="Equation" r:id="rId4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7237" y="1529688"/>
                        <a:ext cx="1156564" cy="83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2752" y="2246350"/>
            <a:ext cx="79989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2712" y="3439188"/>
            <a:ext cx="761790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208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1057</Words>
  <Application>Microsoft Office PowerPoint</Application>
  <PresentationFormat>On-screen Show (4:3)</PresentationFormat>
  <Paragraphs>9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7</cp:revision>
  <dcterms:created xsi:type="dcterms:W3CDTF">2024-09-23T11:19:18Z</dcterms:created>
  <dcterms:modified xsi:type="dcterms:W3CDTF">2024-09-23T12:20:12Z</dcterms:modified>
</cp:coreProperties>
</file>